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26071AB" w14:textId="77777777" w:rsidR="001135D5" w:rsidRPr="00B23DA3" w:rsidRDefault="001135D5" w:rsidP="00243416">
      <w:pPr>
        <w:pStyle w:val="11"/>
      </w:pPr>
      <w:r>
        <w:t>Από ένα στιγμιότυπο κύματος</w:t>
      </w:r>
    </w:p>
    <w:p w14:paraId="18F558A8" w14:textId="77777777" w:rsidR="001135D5" w:rsidRPr="001D3B6A" w:rsidRDefault="001135D5" w:rsidP="00B23DA3">
      <w:r w:rsidRPr="00C33B29">
        <w:t xml:space="preserve">Κατά μήκος </w:t>
      </w:r>
      <w:r>
        <w:t>ενός</w:t>
      </w:r>
      <w:r w:rsidRPr="00C33B29">
        <w:t xml:space="preserve"> γραμμικ</w:t>
      </w:r>
      <w:r>
        <w:t>ού ελαστικού μέσου</w:t>
      </w:r>
      <w:r w:rsidRPr="00C33B29">
        <w:t xml:space="preserve"> και από αριστερά προς τα δεξιά (θετική κατεύθυνση) διαδίδ</w:t>
      </w:r>
      <w:r>
        <w:t xml:space="preserve">εται ένα εγκάρσιο αρμονικό κύμα, το οποίο τη στιγμή </w:t>
      </w:r>
      <w:r>
        <w:rPr>
          <w:lang w:val="en-US"/>
        </w:rPr>
        <w:t>t</w:t>
      </w:r>
      <w:r w:rsidRPr="001D3B6A">
        <w:rPr>
          <w:vertAlign w:val="subscript"/>
        </w:rPr>
        <w:t>0</w:t>
      </w:r>
      <w:r w:rsidRPr="001D3B6A">
        <w:t>=0</w:t>
      </w:r>
      <w:r>
        <w:t xml:space="preserve"> φτάνει στην αρχή Ο, ενός συστήματος αξόνων </w:t>
      </w:r>
      <w:r>
        <w:rPr>
          <w:lang w:val="en-US"/>
        </w:rPr>
        <w:t>x</w:t>
      </w:r>
      <w:r w:rsidRPr="001D3B6A">
        <w:t>,</w:t>
      </w:r>
      <w:r>
        <w:rPr>
          <w:lang w:val="en-US"/>
        </w:rPr>
        <w:t>y</w:t>
      </w:r>
      <w:r>
        <w:t xml:space="preserve">. Στο σχήμα βλέπουμε ένα στιγμιότυπο του κύματος τη χρονική στιγμή </w:t>
      </w:r>
      <w:r>
        <w:rPr>
          <w:lang w:val="en-US"/>
        </w:rPr>
        <w:t>t</w:t>
      </w:r>
      <w:r w:rsidRPr="001D3B6A">
        <w:rPr>
          <w:vertAlign w:val="subscript"/>
        </w:rPr>
        <w:t>1</w:t>
      </w:r>
      <w:r w:rsidRPr="001D3B6A">
        <w:t>=0,9</w:t>
      </w:r>
      <w:r>
        <w:rPr>
          <w:lang w:val="en-US"/>
        </w:rPr>
        <w:t>s</w:t>
      </w:r>
      <w:r w:rsidRPr="001D3B6A">
        <w:t xml:space="preserve">, όπου το σημείο Ο βρίσκεται στην μέγιστη θετική απομάκρυνσή του </w:t>
      </w:r>
      <w:r>
        <w:rPr>
          <w:lang w:val="en-US"/>
        </w:rPr>
        <w:t>y</w:t>
      </w:r>
      <w:r>
        <w:rPr>
          <w:vertAlign w:val="subscript"/>
        </w:rPr>
        <w:t>Ο</w:t>
      </w:r>
      <w:r>
        <w:t>=+0,2</w:t>
      </w:r>
      <w:r>
        <w:rPr>
          <w:lang w:val="en-US"/>
        </w:rPr>
        <w:t>m</w:t>
      </w:r>
      <w:r w:rsidRPr="001D3B6A">
        <w:t>.</w:t>
      </w:r>
    </w:p>
    <w:p w14:paraId="1756ECF7" w14:textId="77777777" w:rsidR="001135D5" w:rsidRDefault="001135D5" w:rsidP="00D44B6E">
      <w:pPr>
        <w:jc w:val="center"/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E9C833" wp14:editId="11B2282B">
                <wp:simplePos x="0" y="0"/>
                <wp:positionH relativeFrom="column">
                  <wp:posOffset>4633595</wp:posOffset>
                </wp:positionH>
                <wp:positionV relativeFrom="paragraph">
                  <wp:posOffset>256540</wp:posOffset>
                </wp:positionV>
                <wp:extent cx="272415" cy="295275"/>
                <wp:effectExtent l="0" t="0" r="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241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4440F6" w14:textId="77777777" w:rsidR="001135D5" w:rsidRPr="00321B93" w:rsidRDefault="001135D5" w:rsidP="0047578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6E9C83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64.85pt;margin-top:20.2pt;width:21.4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" filled="f" stroked="f">
                <v:textbox>
                  <w:txbxContent>
                    <w:p w14:paraId="684440F6" w14:textId="77777777" w:rsidR="001135D5" w:rsidRPr="00321B93" w:rsidRDefault="001135D5" w:rsidP="0047578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inline distT="0" distB="0" distL="0" distR="0" wp14:anchorId="7ABBB2B7" wp14:editId="0DC4000F">
                <wp:extent cx="4373880" cy="817245"/>
                <wp:effectExtent l="0" t="0" r="0" b="0"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3880" cy="817245"/>
                          <a:chOff x="0" y="0"/>
                          <a:chExt cx="4373880" cy="817245"/>
                        </a:xfrm>
                      </wpg:grpSpPr>
                      <wps:wsp>
                        <wps:cNvPr id="72" name="Rectangle 897"/>
                        <wps:cNvSpPr>
                          <a:spLocks noChangeArrowheads="1"/>
                        </wps:cNvSpPr>
                        <wps:spPr bwMode="auto">
                          <a:xfrm>
                            <a:off x="0" y="30480"/>
                            <a:ext cx="4330784" cy="78676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" name="Group 71"/>
                        <wpg:cNvGrpSpPr/>
                        <wpg:grpSpPr>
                          <a:xfrm>
                            <a:off x="13335" y="0"/>
                            <a:ext cx="4360545" cy="785495"/>
                            <a:chOff x="0" y="0"/>
                            <a:chExt cx="4360545" cy="785495"/>
                          </a:xfrm>
                        </wpg:grpSpPr>
                        <wps:wsp>
                          <wps:cNvPr id="1665869066" name="Oval 8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1390" y="368935"/>
                              <a:ext cx="16510" cy="190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FAA26D3D-D897-4be2-8F04-BA451C77F1D7}">
  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582831" name="Line 8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7105" y="136525"/>
                              <a:ext cx="2540" cy="648970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Freeform 40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0" y="371475"/>
                              <a:ext cx="1275715" cy="262255"/>
                            </a:xfrm>
                            <a:custGeom>
                              <a:avLst/>
                              <a:gdLst>
                                <a:gd name="T0" fmla="*/ 0 w 1544"/>
                                <a:gd name="T1" fmla="*/ 767 h 1545"/>
                                <a:gd name="T2" fmla="*/ 389 w 1544"/>
                                <a:gd name="T3" fmla="*/ 0 h 1545"/>
                                <a:gd name="T4" fmla="*/ 771 w 1544"/>
                                <a:gd name="T5" fmla="*/ 770 h 1545"/>
                                <a:gd name="T6" fmla="*/ 1158 w 1544"/>
                                <a:gd name="T7" fmla="*/ 1543 h 1545"/>
                                <a:gd name="T8" fmla="*/ 1544 w 1544"/>
                                <a:gd name="T9" fmla="*/ 770 h 1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544" h="1545">
                                  <a:moveTo>
                                    <a:pt x="0" y="767"/>
                                  </a:moveTo>
                                  <a:cubicBezTo>
                                    <a:pt x="49" y="604"/>
                                    <a:pt x="175" y="0"/>
                                    <a:pt x="389" y="0"/>
                                  </a:cubicBezTo>
                                  <a:cubicBezTo>
                                    <a:pt x="604" y="0"/>
                                    <a:pt x="686" y="477"/>
                                    <a:pt x="771" y="770"/>
                                  </a:cubicBezTo>
                                  <a:cubicBezTo>
                                    <a:pt x="856" y="1063"/>
                                    <a:pt x="946" y="1545"/>
                                    <a:pt x="1158" y="1543"/>
                                  </a:cubicBezTo>
                                  <a:cubicBezTo>
                                    <a:pt x="1370" y="1542"/>
                                    <a:pt x="1502" y="916"/>
                                    <a:pt x="1544" y="770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734060" y="430530"/>
                              <a:ext cx="272415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EB9F733" w14:textId="77777777" w:rsidR="001135D5" w:rsidRPr="00321B93" w:rsidRDefault="001135D5" w:rsidP="00D44B6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5582828" name="Line 8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740" y="490855"/>
                              <a:ext cx="4169410" cy="3810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Freeform 64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2531110" y="361950"/>
                              <a:ext cx="1275715" cy="262255"/>
                            </a:xfrm>
                            <a:custGeom>
                              <a:avLst/>
                              <a:gdLst>
                                <a:gd name="T0" fmla="*/ 0 w 1544"/>
                                <a:gd name="T1" fmla="*/ 767 h 1545"/>
                                <a:gd name="T2" fmla="*/ 389 w 1544"/>
                                <a:gd name="T3" fmla="*/ 0 h 1545"/>
                                <a:gd name="T4" fmla="*/ 771 w 1544"/>
                                <a:gd name="T5" fmla="*/ 770 h 1545"/>
                                <a:gd name="T6" fmla="*/ 1158 w 1544"/>
                                <a:gd name="T7" fmla="*/ 1543 h 1545"/>
                                <a:gd name="T8" fmla="*/ 1544 w 1544"/>
                                <a:gd name="T9" fmla="*/ 770 h 1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544" h="1545">
                                  <a:moveTo>
                                    <a:pt x="0" y="767"/>
                                  </a:moveTo>
                                  <a:cubicBezTo>
                                    <a:pt x="49" y="604"/>
                                    <a:pt x="175" y="0"/>
                                    <a:pt x="389" y="0"/>
                                  </a:cubicBezTo>
                                  <a:cubicBezTo>
                                    <a:pt x="604" y="0"/>
                                    <a:pt x="686" y="477"/>
                                    <a:pt x="771" y="770"/>
                                  </a:cubicBezTo>
                                  <a:cubicBezTo>
                                    <a:pt x="856" y="1063"/>
                                    <a:pt x="946" y="1545"/>
                                    <a:pt x="1158" y="1543"/>
                                  </a:cubicBezTo>
                                  <a:cubicBezTo>
                                    <a:pt x="1370" y="1542"/>
                                    <a:pt x="1502" y="916"/>
                                    <a:pt x="1544" y="770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65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1258570" y="359410"/>
                              <a:ext cx="1275715" cy="262255"/>
                            </a:xfrm>
                            <a:custGeom>
                              <a:avLst/>
                              <a:gdLst>
                                <a:gd name="T0" fmla="*/ 0 w 1544"/>
                                <a:gd name="T1" fmla="*/ 767 h 1545"/>
                                <a:gd name="T2" fmla="*/ 389 w 1544"/>
                                <a:gd name="T3" fmla="*/ 0 h 1545"/>
                                <a:gd name="T4" fmla="*/ 771 w 1544"/>
                                <a:gd name="T5" fmla="*/ 770 h 1545"/>
                                <a:gd name="T6" fmla="*/ 1158 w 1544"/>
                                <a:gd name="T7" fmla="*/ 1543 h 1545"/>
                                <a:gd name="T8" fmla="*/ 1544 w 1544"/>
                                <a:gd name="T9" fmla="*/ 770 h 15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544" h="1545">
                                  <a:moveTo>
                                    <a:pt x="0" y="767"/>
                                  </a:moveTo>
                                  <a:cubicBezTo>
                                    <a:pt x="49" y="604"/>
                                    <a:pt x="175" y="0"/>
                                    <a:pt x="389" y="0"/>
                                  </a:cubicBezTo>
                                  <a:cubicBezTo>
                                    <a:pt x="604" y="0"/>
                                    <a:pt x="686" y="477"/>
                                    <a:pt x="771" y="770"/>
                                  </a:cubicBezTo>
                                  <a:cubicBezTo>
                                    <a:pt x="856" y="1063"/>
                                    <a:pt x="946" y="1545"/>
                                    <a:pt x="1158" y="1543"/>
                                  </a:cubicBezTo>
                                  <a:cubicBezTo>
                                    <a:pt x="1370" y="1542"/>
                                    <a:pt x="1502" y="916"/>
                                    <a:pt x="1544" y="770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66"/>
                          <wps:cNvSpPr txBox="1"/>
                          <wps:spPr>
                            <a:xfrm>
                              <a:off x="760730" y="0"/>
                              <a:ext cx="773262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2EEC22D" w14:textId="77777777" w:rsidR="001135D5" w:rsidRDefault="001135D5" w:rsidP="00D44B6E">
                                <w:r>
                                  <w:t>y   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Text Box 67"/>
                          <wps:cNvSpPr txBox="1"/>
                          <wps:spPr>
                            <a:xfrm>
                              <a:off x="3611245" y="450850"/>
                              <a:ext cx="406544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F635448" w14:textId="77777777" w:rsidR="001135D5" w:rsidRPr="00321B93" w:rsidRDefault="001135D5" w:rsidP="00D44B6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,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Text Box 68"/>
                          <wps:cNvSpPr txBox="1"/>
                          <wps:spPr>
                            <a:xfrm>
                              <a:off x="3891915" y="467995"/>
                              <a:ext cx="468630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6F59A6" w14:textId="77777777" w:rsidR="001135D5" w:rsidRPr="00321B93" w:rsidRDefault="001135D5" w:rsidP="00D44B6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x(m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650875" y="147955"/>
                              <a:ext cx="377190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A37E1A5" w14:textId="77777777" w:rsidR="001135D5" w:rsidRPr="00321B93" w:rsidRDefault="001135D5" w:rsidP="00D44B6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,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ABBB2B7" id="Group 73" o:spid="_x0000_s1027" style="width:344.4pt;height:64.35pt;mso-position-horizontal-relative:char;mso-position-vertical-relative:line" coordsize="43738,8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">
                <v:rect id="Rectangle 897" o:spid="_x0000_s1028" style="position:absolute;top:304;width:43307;height:78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" fillcolor="yellow" stroked="f"/>
                <v:group id="Group 71" o:spid="_x0000_s1029" style="position:absolute;left:133;width:43605;height:7854" coordsize="43605,7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oval id="Oval 825" o:spid="_x0000_s1030" style="position:absolute;left:9613;top:3689;width:16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"/>
                  <v:line id="Line 853" o:spid="_x0000_s1031" style="position:absolute;flip:y;visibility:visible;mso-wrap-style:square" from="9671,1365" to="9696,7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" strokeweight="1pt">
                    <v:stroke endarrow="block" endarrowwidth="narrow" endarrowlength="short"/>
                  </v:line>
                  <v:shape id="Freeform 40" o:spid="_x0000_s1032" style="position:absolute;top:3714;width:12757;height:2623;flip:y;visibility:visible;mso-wrap-style:square;v-text-anchor:top" coordsize="1544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" path="m,767c49,604,175,,389,,604,,686,477,771,770v85,293,175,775,387,773c1370,1542,1502,916,1544,770e" filled="f" strokecolor="red" strokeweight="1pt">
                    <v:path arrowok="t" o:connecttype="custom" o:connectlocs="0,130194;321407,0;637031,130703;956786,261916;1275715,130703" o:connectangles="0,0,0,0,0"/>
                    <o:lock v:ext="edit" aspectratio="t"/>
                  </v:shape>
                  <v:shape id="Text Box 41" o:spid="_x0000_s1033" type="#_x0000_t202" style="position:absolute;left:7340;top:4305;width:2724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14:paraId="5EB9F733" w14:textId="77777777" w:rsidR="001135D5" w:rsidRPr="00321B93" w:rsidRDefault="001135D5" w:rsidP="00D44B6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853" o:spid="_x0000_s1034" style="position:absolute;flip:y;visibility:visible;mso-wrap-style:square" from="787,4908" to="42481,4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" strokeweight="1pt">
                    <v:stroke endarrow="block" endarrowwidth="narrow" endarrowlength="short"/>
                  </v:line>
                  <v:shape id="Freeform 64" o:spid="_x0000_s1035" style="position:absolute;left:25311;top:3619;width:12757;height:2623;flip:y;visibility:visible;mso-wrap-style:square;v-text-anchor:top" coordsize="1544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" path="m,767c49,604,175,,389,,604,,686,477,771,770v85,293,175,775,387,773c1370,1542,1502,916,1544,770e" filled="f" strokecolor="red" strokeweight="1pt">
                    <v:path arrowok="t" o:connecttype="custom" o:connectlocs="0,130194;321407,0;637031,130703;956786,261916;1275715,130703" o:connectangles="0,0,0,0,0"/>
                    <o:lock v:ext="edit" aspectratio="t"/>
                  </v:shape>
                  <v:shape id="Freeform 65" o:spid="_x0000_s1036" style="position:absolute;left:12585;top:3594;width:12757;height:2622;flip:y;visibility:visible;mso-wrap-style:square;v-text-anchor:top" coordsize="1544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" path="m,767c49,604,175,,389,,604,,686,477,771,770v85,293,175,775,387,773c1370,1542,1502,916,1544,770e" filled="f" strokecolor="red" strokeweight="1pt">
                    <v:path arrowok="t" o:connecttype="custom" o:connectlocs="0,130194;321407,0;637031,130703;956786,261916;1275715,130703" o:connectangles="0,0,0,0,0"/>
                    <o:lock v:ext="edit" aspectratio="t"/>
                  </v:shape>
                  <v:shape id="Text Box 66" o:spid="_x0000_s1037" type="#_x0000_t202" style="position:absolute;left:7607;width:773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<v:textbox>
                      <w:txbxContent>
                        <w:p w14:paraId="72EEC22D" w14:textId="77777777" w:rsidR="001135D5" w:rsidRDefault="001135D5" w:rsidP="00D44B6E">
                          <w:r>
                            <w:t>y   (m)</w:t>
                          </w:r>
                        </w:p>
                      </w:txbxContent>
                    </v:textbox>
                  </v:shape>
                  <v:shape id="Text Box 67" o:spid="_x0000_s1038" type="#_x0000_t202" style="position:absolute;left:36112;top:4508;width:4065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  <v:textbox>
                      <w:txbxContent>
                        <w:p w14:paraId="1F635448" w14:textId="77777777" w:rsidR="001135D5" w:rsidRPr="00321B93" w:rsidRDefault="001135D5" w:rsidP="00D44B6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,8</w:t>
                          </w:r>
                        </w:p>
                      </w:txbxContent>
                    </v:textbox>
                  </v:shape>
                  <v:shape id="Text Box 68" o:spid="_x0000_s1039" type="#_x0000_t202" style="position:absolute;left:38919;top:4679;width:468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<v:textbox>
                      <w:txbxContent>
                        <w:p w14:paraId="1A6F59A6" w14:textId="77777777" w:rsidR="001135D5" w:rsidRPr="00321B93" w:rsidRDefault="001135D5" w:rsidP="00D44B6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(m)</w:t>
                          </w:r>
                        </w:p>
                      </w:txbxContent>
                    </v:textbox>
                  </v:shape>
                  <v:shape id="Text Box 70" o:spid="_x0000_s1040" type="#_x0000_t202" style="position:absolute;left:6508;top:1479;width:377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<v:textbox>
                      <w:txbxContent>
                        <w:p w14:paraId="6A37E1A5" w14:textId="77777777" w:rsidR="001135D5" w:rsidRPr="00321B93" w:rsidRDefault="001135D5" w:rsidP="00D44B6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0,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CCD8197" w14:textId="77777777" w:rsidR="001135D5" w:rsidRDefault="001135D5" w:rsidP="00C22DD5">
      <w:pPr>
        <w:ind w:left="510" w:hanging="340"/>
      </w:pPr>
      <w:r>
        <w:rPr>
          <w:lang w:val="en-US"/>
        </w:rPr>
        <w:t>i</w:t>
      </w:r>
      <w:r w:rsidRPr="001D3B6A">
        <w:t xml:space="preserve">) </w:t>
      </w:r>
      <w:r>
        <w:t>Να βρεθούν το μήκος κύματος, η περίοδος και η ταχύτητα του κύματος.</w:t>
      </w:r>
    </w:p>
    <w:p w14:paraId="72F17118" w14:textId="77777777" w:rsidR="001135D5" w:rsidRPr="001D3B6A" w:rsidRDefault="001135D5" w:rsidP="00C22DD5">
      <w:pPr>
        <w:ind w:left="510" w:hanging="340"/>
      </w:pPr>
      <w:r>
        <w:rPr>
          <w:lang w:val="en-US"/>
        </w:rPr>
        <w:t>ii</w:t>
      </w:r>
      <w:r w:rsidRPr="001D3B6A">
        <w:t xml:space="preserve">) </w:t>
      </w:r>
      <w:r>
        <w:t>Ποια η εξίσωση του κύματος;</w:t>
      </w:r>
    </w:p>
    <w:p w14:paraId="338C8DA5" w14:textId="77777777" w:rsidR="001135D5" w:rsidRDefault="001135D5" w:rsidP="00C22DD5">
      <w:pPr>
        <w:ind w:left="510" w:hanging="340"/>
      </w:pPr>
      <w:r>
        <w:rPr>
          <w:lang w:val="en-US"/>
        </w:rPr>
        <w:t>iii</w:t>
      </w:r>
      <w:r w:rsidRPr="001D3B6A">
        <w:t xml:space="preserve">) </w:t>
      </w:r>
      <w:r>
        <w:t xml:space="preserve">Ένα σημείο Κ βρίσκεται στη θέση </w:t>
      </w:r>
      <w:r>
        <w:rPr>
          <w:lang w:val="en-US"/>
        </w:rPr>
        <w:t>x</w:t>
      </w:r>
      <w:r>
        <w:rPr>
          <w:vertAlign w:val="subscript"/>
          <w:lang w:val="en-US"/>
        </w:rPr>
        <w:t>K</w:t>
      </w:r>
      <w:r w:rsidRPr="001D3B6A">
        <w:t>=4/3</w:t>
      </w:r>
      <w:r>
        <w:rPr>
          <w:lang w:val="en-US"/>
        </w:rPr>
        <w:t>m</w:t>
      </w:r>
      <w:r w:rsidRPr="001D3B6A">
        <w:t xml:space="preserve">. </w:t>
      </w:r>
    </w:p>
    <w:p w14:paraId="3222CA62" w14:textId="77777777" w:rsidR="001135D5" w:rsidRPr="001D3B6A" w:rsidRDefault="001135D5" w:rsidP="00C22DD5">
      <w:pPr>
        <w:ind w:left="850" w:hanging="340"/>
      </w:pPr>
      <w:r>
        <w:t xml:space="preserve">α) Να βρεθεί η απομάκρυνση, η ταχύτητα και η επιτάχυνση του σημείου Κ, τη στιγμή </w:t>
      </w:r>
      <w:r>
        <w:rPr>
          <w:lang w:val="en-US"/>
        </w:rPr>
        <w:t>t</w:t>
      </w:r>
      <w:r w:rsidRPr="001D3B6A">
        <w:rPr>
          <w:vertAlign w:val="subscript"/>
        </w:rPr>
        <w:t>1</w:t>
      </w:r>
      <w:r w:rsidRPr="001D3B6A">
        <w:t>.</w:t>
      </w:r>
    </w:p>
    <w:p w14:paraId="7BBAEA77" w14:textId="77777777" w:rsidR="001135D5" w:rsidRDefault="001135D5" w:rsidP="00C22DD5">
      <w:pPr>
        <w:ind w:left="850" w:hanging="340"/>
      </w:pPr>
      <w:r>
        <w:t>β) Να βρεθεί η απομάκρυνση το σημείου Κ, από τη θέση ισορροπίας του, τις χρονικές στιγμές:</w:t>
      </w:r>
    </w:p>
    <w:p w14:paraId="4CC1C167" w14:textId="77777777" w:rsidR="001135D5" w:rsidRPr="001D3B6A" w:rsidRDefault="001135D5" w:rsidP="00C22DD5">
      <w:pPr>
        <w:ind w:left="510" w:hanging="340"/>
        <w:jc w:val="center"/>
      </w:pPr>
      <w:r>
        <w:rPr>
          <w:lang w:val="en-US"/>
        </w:rPr>
        <w:t>a</w:t>
      </w:r>
      <w:r w:rsidRPr="001D3B6A">
        <w:t xml:space="preserve">)  </w:t>
      </w:r>
      <w:r>
        <w:rPr>
          <w:lang w:val="en-US"/>
        </w:rPr>
        <w:t>t</w:t>
      </w:r>
      <w:r w:rsidRPr="001D3B6A">
        <w:rPr>
          <w:vertAlign w:val="subscript"/>
        </w:rPr>
        <w:t>2</w:t>
      </w:r>
      <w:r w:rsidRPr="001D3B6A">
        <w:t>=0,6</w:t>
      </w:r>
      <w:r>
        <w:rPr>
          <w:lang w:val="en-US"/>
        </w:rPr>
        <w:t>s</w:t>
      </w:r>
      <w:r w:rsidRPr="001D3B6A">
        <w:t xml:space="preserve">   </w:t>
      </w:r>
      <w:r>
        <w:t xml:space="preserve">και  </w:t>
      </w:r>
      <w:r>
        <w:rPr>
          <w:lang w:val="en-US"/>
        </w:rPr>
        <w:t>b</w:t>
      </w:r>
      <w:r w:rsidRPr="001D3B6A">
        <w:t xml:space="preserve">) </w:t>
      </w:r>
      <w:r>
        <w:rPr>
          <w:lang w:val="en-US"/>
        </w:rPr>
        <w:t>t</w:t>
      </w:r>
      <w:r w:rsidRPr="001D3B6A">
        <w:rPr>
          <w:vertAlign w:val="subscript"/>
        </w:rPr>
        <w:t>3</w:t>
      </w:r>
      <w:r w:rsidRPr="001D3B6A">
        <w:t>=29/30</w:t>
      </w:r>
      <w:r>
        <w:rPr>
          <w:lang w:val="en-US"/>
        </w:rPr>
        <w:t>s</w:t>
      </w:r>
      <w:r w:rsidRPr="001D3B6A">
        <w:t>.</w:t>
      </w:r>
    </w:p>
    <w:p w14:paraId="40257518" w14:textId="77777777" w:rsidR="001135D5" w:rsidRDefault="001135D5" w:rsidP="00FC053E">
      <w:pPr>
        <w:pStyle w:val="a9"/>
      </w:pPr>
      <w:r>
        <w:t>Απάντηση:</w:t>
      </w:r>
    </w:p>
    <w:p w14:paraId="7809EA0A" w14:textId="77777777" w:rsidR="001135D5" w:rsidRDefault="001135D5" w:rsidP="00AB4F4B">
      <w:pPr>
        <w:pStyle w:val="i"/>
      </w:pPr>
      <w:r>
        <w:t>Με βάση το στιγμιότυπο, βλέπουμε ότι το κύμα από 0-</w:t>
      </w:r>
      <w:r>
        <w:rPr>
          <w:lang w:val="en-US"/>
        </w:rPr>
        <w:t>t</w:t>
      </w:r>
      <w:r>
        <w:rPr>
          <w:vertAlign w:val="subscript"/>
        </w:rPr>
        <w:t>1</w:t>
      </w:r>
      <w:r>
        <w:t xml:space="preserve"> έχει διαδοθεί σε απόσταση 1,8</w:t>
      </w:r>
      <w:r>
        <w:rPr>
          <w:lang w:val="en-US"/>
        </w:rPr>
        <w:t>m</w:t>
      </w:r>
      <w:r>
        <w:t>, απόσταση που αντιστοιχεί σε 2,25 μήκη κύματος, οπότε το χρονικό αυτό διάστημα αντιστοιχεί σε 2,25 περιόδους ταλάντωσης των σημείων του μέσου. Με βάση αυτά:</w:t>
      </w:r>
    </w:p>
    <w:p w14:paraId="2F64770C" w14:textId="77777777" w:rsidR="001135D5" w:rsidRDefault="001135D5" w:rsidP="00AB4F4B">
      <w:pPr>
        <w:jc w:val="center"/>
      </w:pPr>
      <w:r w:rsidRPr="0078230D">
        <w:rPr>
          <w:position w:val="-26"/>
        </w:rPr>
        <w:object w:dxaOrig="3180" w:dyaOrig="639" w14:anchorId="48B890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05pt;height:31.8pt" o:ole="" o:allowoverlap="f">
            <v:imagedata r:id="rId8" o:title=""/>
          </v:shape>
          <o:OLEObject Type="Embed" ProgID="Equation.DSMT4" ShapeID="_x0000_i1025" DrawAspect="Content" ObjectID="_1794546070" r:id="rId9"/>
        </w:object>
      </w:r>
      <w:r>
        <w:t xml:space="preserve">   ενώ</w:t>
      </w:r>
    </w:p>
    <w:p w14:paraId="3C37D31D" w14:textId="77777777" w:rsidR="001135D5" w:rsidRDefault="001135D5" w:rsidP="00AB4F4B">
      <w:pPr>
        <w:jc w:val="center"/>
      </w:pPr>
      <w:r w:rsidRPr="0078230D">
        <w:rPr>
          <w:position w:val="-26"/>
        </w:rPr>
        <w:object w:dxaOrig="3080" w:dyaOrig="639" w14:anchorId="6B9BE13B">
          <v:shape id="_x0000_i1026" type="#_x0000_t75" style="width:154.05pt;height:31.8pt" o:ole="" o:allowoverlap="f">
            <v:imagedata r:id="rId10" o:title=""/>
          </v:shape>
          <o:OLEObject Type="Embed" ProgID="Equation.DSMT4" ShapeID="_x0000_i1026" DrawAspect="Content" ObjectID="_1794546071" r:id="rId11"/>
        </w:object>
      </w:r>
      <w:r>
        <w:t xml:space="preserve">  και</w:t>
      </w:r>
    </w:p>
    <w:p w14:paraId="44AACB83" w14:textId="77777777" w:rsidR="001135D5" w:rsidRPr="00AB4F4B" w:rsidRDefault="001135D5" w:rsidP="00AB4F4B">
      <w:pPr>
        <w:jc w:val="center"/>
      </w:pPr>
      <w:r w:rsidRPr="0078230D">
        <w:rPr>
          <w:position w:val="-26"/>
        </w:rPr>
        <w:object w:dxaOrig="2240" w:dyaOrig="639" w14:anchorId="561C832D">
          <v:shape id="_x0000_i1027" type="#_x0000_t75" style="width:111.85pt;height:31.8pt" o:ole="" o:allowoverlap="f">
            <v:imagedata r:id="rId12" o:title=""/>
          </v:shape>
          <o:OLEObject Type="Embed" ProgID="Equation.DSMT4" ShapeID="_x0000_i1027" DrawAspect="Content" ObjectID="_1794546072" r:id="rId13"/>
        </w:object>
      </w:r>
      <w:r>
        <w:t xml:space="preserve">  ή εναλλακτικά  </w:t>
      </w:r>
      <w:r w:rsidRPr="0078230D">
        <w:rPr>
          <w:position w:val="-30"/>
        </w:rPr>
        <w:object w:dxaOrig="2220" w:dyaOrig="680" w14:anchorId="1EE1412C">
          <v:shape id="_x0000_i1028" type="#_x0000_t75" style="width:110.85pt;height:34.15pt" o:ole="" o:allowoverlap="f">
            <v:imagedata r:id="rId14" o:title=""/>
          </v:shape>
          <o:OLEObject Type="Embed" ProgID="Equation.DSMT4" ShapeID="_x0000_i1028" DrawAspect="Content" ObjectID="_1794546073" r:id="rId15"/>
        </w:object>
      </w:r>
    </w:p>
    <w:p w14:paraId="674E4178" w14:textId="77777777" w:rsidR="001135D5" w:rsidRDefault="001135D5" w:rsidP="00475787">
      <w:pPr>
        <w:pStyle w:val="i"/>
      </w:pPr>
      <w:r>
        <w:t xml:space="preserve">Με βάση το στιγμιότυπο, βλέπουμε ότι το σημείο Μ στο οποίο έχει φτάση το κύμα τη στιγμή </w:t>
      </w:r>
      <w:r>
        <w:rPr>
          <w:lang w:val="en-US"/>
        </w:rPr>
        <w:t>t</w:t>
      </w:r>
      <w:r w:rsidRPr="001D3B6A">
        <w:rPr>
          <w:vertAlign w:val="subscript"/>
        </w:rPr>
        <w:t>1</w:t>
      </w:r>
      <w:r w:rsidRPr="001D3B6A">
        <w:t xml:space="preserve"> </w:t>
      </w:r>
      <w:r>
        <w:t xml:space="preserve">πρόκειται να κινηθεί προς τα πάνω και αυτό συμβαίνει και για κάθε  σημείο του μέσου που φτάνει το κύμα. Άρα και το σημείο Ο, στη θέση </w:t>
      </w:r>
      <w:r>
        <w:rPr>
          <w:lang w:val="en-US"/>
        </w:rPr>
        <w:t>x</w:t>
      </w:r>
      <w:r w:rsidRPr="001D3B6A">
        <w:t xml:space="preserve">=0 </w:t>
      </w:r>
      <w:r>
        <w:t xml:space="preserve">τη στιγμή </w:t>
      </w:r>
      <w:r>
        <w:rPr>
          <w:lang w:val="en-US"/>
        </w:rPr>
        <w:t>t</w:t>
      </w:r>
      <w:r w:rsidRPr="001D3B6A">
        <w:t xml:space="preserve">=0, </w:t>
      </w:r>
      <w:r>
        <w:t>άρχισε να ταλαντώνεται ξεκινώντας από την θέση ισορροπίας του κινούμενο προς την θετική κατεύθυνση, έχοντας δηλαδή μηδενική αρχική φάση. Αυτό σημαίνει ότι η εξίσωση του κύματος είναι αυτή που δίνει το σχολικό βιβλίο, είναι δηλαδή της μορφής:</w:t>
      </w:r>
    </w:p>
    <w:p w14:paraId="4032937A" w14:textId="77777777" w:rsidR="001135D5" w:rsidRDefault="001135D5" w:rsidP="00475787">
      <w:pPr>
        <w:jc w:val="center"/>
        <w:rPr>
          <w:lang w:val="en-US"/>
        </w:rPr>
      </w:pPr>
      <w:r w:rsidRPr="0078230D">
        <w:rPr>
          <w:position w:val="-28"/>
        </w:rPr>
        <w:object w:dxaOrig="4440" w:dyaOrig="680" w14:anchorId="428DF712">
          <v:shape id="_x0000_i1029" type="#_x0000_t75" style="width:222.05pt;height:34.15pt" o:ole="" o:allowoverlap="f">
            <v:imagedata r:id="rId16" o:title=""/>
          </v:shape>
          <o:OLEObject Type="Embed" ProgID="Equation.DSMT4" ShapeID="_x0000_i1029" DrawAspect="Content" ObjectID="_1794546074" r:id="rId17"/>
        </w:object>
      </w:r>
      <w:r>
        <w:t xml:space="preserve">   (</w:t>
      </w:r>
      <w:r>
        <w:rPr>
          <w:lang w:val="en-US"/>
        </w:rPr>
        <w:t xml:space="preserve">S.I.)  </w:t>
      </w:r>
      <w:r>
        <w:t xml:space="preserve">με </w:t>
      </w:r>
      <w:r>
        <w:rPr>
          <w:lang w:val="en-US"/>
        </w:rPr>
        <w:t xml:space="preserve">x &gt; 0 </w:t>
      </w:r>
      <w:r>
        <w:t xml:space="preserve">και </w:t>
      </w:r>
      <w:r>
        <w:rPr>
          <w:lang w:val="en-US"/>
        </w:rPr>
        <w:t xml:space="preserve"> t &gt; 0</w:t>
      </w:r>
    </w:p>
    <w:p w14:paraId="6F5084F6" w14:textId="77777777" w:rsidR="001135D5" w:rsidRPr="001D3B6A" w:rsidRDefault="001135D5" w:rsidP="00475787">
      <w:pPr>
        <w:pStyle w:val="i"/>
      </w:pPr>
      <w:r>
        <w:t>α</w:t>
      </w:r>
      <w:r w:rsidRPr="001D3B6A">
        <w:t xml:space="preserve">) Αντικαθιστώντας στην παραπάνω εξίσωση κύματος </w:t>
      </w:r>
      <w:r>
        <w:rPr>
          <w:lang w:val="en-US"/>
        </w:rPr>
        <w:t>x</w:t>
      </w:r>
      <w:r w:rsidRPr="001D3B6A">
        <w:t>=</w:t>
      </w:r>
      <w:r>
        <w:rPr>
          <w:lang w:val="en-US"/>
        </w:rPr>
        <w:t>x</w:t>
      </w:r>
      <w:r>
        <w:rPr>
          <w:vertAlign w:val="subscript"/>
          <w:lang w:val="en-US"/>
        </w:rPr>
        <w:t>K</w:t>
      </w:r>
      <w:r w:rsidRPr="001D3B6A">
        <w:t>=4/3</w:t>
      </w:r>
      <w:r>
        <w:rPr>
          <w:lang w:val="en-US"/>
        </w:rPr>
        <w:t>m</w:t>
      </w:r>
      <w:r w:rsidRPr="001D3B6A">
        <w:t xml:space="preserve">, </w:t>
      </w:r>
      <w:r>
        <w:t xml:space="preserve">παίρνουμε για το σημείο Κ, τη στιγμή </w:t>
      </w:r>
      <w:r>
        <w:rPr>
          <w:lang w:val="en-US"/>
        </w:rPr>
        <w:lastRenderedPageBreak/>
        <w:t>t</w:t>
      </w:r>
      <w:r w:rsidRPr="001D3B6A">
        <w:rPr>
          <w:vertAlign w:val="subscript"/>
        </w:rPr>
        <w:t>1</w:t>
      </w:r>
      <w:r>
        <w:t>:</w:t>
      </w:r>
    </w:p>
    <w:p w14:paraId="7F09C2CE" w14:textId="77777777" w:rsidR="001135D5" w:rsidRPr="00475787" w:rsidRDefault="001135D5" w:rsidP="00475787">
      <w:pPr>
        <w:jc w:val="center"/>
        <w:rPr>
          <w:lang w:val="en-US"/>
        </w:rPr>
      </w:pPr>
      <w:r w:rsidRPr="0078230D">
        <w:rPr>
          <w:position w:val="-28"/>
        </w:rPr>
        <w:object w:dxaOrig="5539" w:dyaOrig="680" w14:anchorId="5B4C4F52">
          <v:shape id="_x0000_i1030" type="#_x0000_t75" style="width:276.95pt;height:34.15pt" o:ole="" o:allowoverlap="f">
            <v:imagedata r:id="rId18" o:title=""/>
          </v:shape>
          <o:OLEObject Type="Embed" ProgID="Equation.DSMT4" ShapeID="_x0000_i1030" DrawAspect="Content" ObjectID="_1794546075" r:id="rId19"/>
        </w:object>
      </w:r>
      <w:r>
        <w:t xml:space="preserve">  (1)  και για </w:t>
      </w:r>
      <w:r>
        <w:rPr>
          <w:lang w:val="en-US"/>
        </w:rPr>
        <w:t>t=t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</w:t>
      </w:r>
      <w:r>
        <w:rPr>
          <w:lang w:val="en-US"/>
        </w:rPr>
        <w:sym w:font="Symbol" w:char="F0AE"/>
      </w:r>
    </w:p>
    <w:p w14:paraId="34835957" w14:textId="77777777" w:rsidR="001135D5" w:rsidRDefault="001135D5" w:rsidP="00475787">
      <w:pPr>
        <w:jc w:val="center"/>
      </w:pPr>
      <w:r w:rsidRPr="0078230D">
        <w:rPr>
          <w:position w:val="-28"/>
        </w:rPr>
        <w:object w:dxaOrig="5260" w:dyaOrig="680" w14:anchorId="198BD834">
          <v:shape id="_x0000_i1031" type="#_x0000_t75" style="width:262.9pt;height:34.15pt" o:ole="" o:allowoverlap="f">
            <v:imagedata r:id="rId20" o:title=""/>
          </v:shape>
          <o:OLEObject Type="Embed" ProgID="Equation.DSMT4" ShapeID="_x0000_i1031" DrawAspect="Content" ObjectID="_1794546076" r:id="rId21"/>
        </w:object>
      </w:r>
    </w:p>
    <w:p w14:paraId="2E0725DD" w14:textId="77777777" w:rsidR="001135D5" w:rsidRDefault="001135D5" w:rsidP="00CC6471">
      <w:pPr>
        <w:pStyle w:val="ac"/>
      </w:pPr>
      <w:r>
        <w:t>Αλλά αν η εξίσωση (1) δίνει την απομάκρυνση από την θέση ισορροπίας του σημείου Κ, η αντίστοιχες εξισώσεις για ταχύτητα και επιτάχυνση θα είναι:</w:t>
      </w:r>
    </w:p>
    <w:p w14:paraId="63445F28" w14:textId="77777777" w:rsidR="001135D5" w:rsidRDefault="001135D5" w:rsidP="00CC6471">
      <w:pPr>
        <w:pStyle w:val="ac"/>
        <w:jc w:val="center"/>
      </w:pPr>
      <w:r w:rsidRPr="0078230D">
        <w:rPr>
          <w:position w:val="-28"/>
        </w:rPr>
        <w:object w:dxaOrig="6820" w:dyaOrig="720" w14:anchorId="24F20D72">
          <v:shape id="_x0000_i1032" type="#_x0000_t75" style="width:340.9pt;height:36.15pt" o:ole="" o:allowoverlap="f">
            <v:imagedata r:id="rId22" o:title=""/>
          </v:shape>
          <o:OLEObject Type="Embed" ProgID="Equation.DSMT4" ShapeID="_x0000_i1032" DrawAspect="Content" ObjectID="_1794546077" r:id="rId23"/>
        </w:object>
      </w:r>
      <w:r>
        <w:t xml:space="preserve"> και</w:t>
      </w:r>
    </w:p>
    <w:p w14:paraId="5103737F" w14:textId="77777777" w:rsidR="001135D5" w:rsidRDefault="001135D5" w:rsidP="00CC6471">
      <w:pPr>
        <w:pStyle w:val="ac"/>
        <w:jc w:val="center"/>
      </w:pPr>
      <w:r w:rsidRPr="0078230D">
        <w:rPr>
          <w:position w:val="-28"/>
        </w:rPr>
        <w:object w:dxaOrig="6520" w:dyaOrig="700" w14:anchorId="74FA9DFC">
          <v:shape id="_x0000_i1033" type="#_x0000_t75" style="width:325.85pt;height:35.15pt" o:ole="" o:allowoverlap="f">
            <v:imagedata r:id="rId24" o:title=""/>
          </v:shape>
          <o:OLEObject Type="Embed" ProgID="Equation.DSMT4" ShapeID="_x0000_i1033" DrawAspect="Content" ObjectID="_1794546078" r:id="rId25"/>
        </w:object>
      </w:r>
    </w:p>
    <w:p w14:paraId="0C72B38B" w14:textId="77777777" w:rsidR="001135D5" w:rsidRPr="001D3B6A" w:rsidRDefault="001135D5" w:rsidP="001616BB">
      <w:pPr>
        <w:pStyle w:val="a8"/>
      </w:pPr>
      <w:r w:rsidRPr="001D3B6A">
        <w:t>β) Το κύμα φτάνει στο σημείο Κ τη χρονική στιγμή:</w:t>
      </w:r>
    </w:p>
    <w:p w14:paraId="275E9E42" w14:textId="77777777" w:rsidR="001135D5" w:rsidRDefault="001135D5" w:rsidP="001616BB">
      <w:pPr>
        <w:pStyle w:val="a8"/>
        <w:jc w:val="center"/>
      </w:pPr>
      <w:r w:rsidRPr="0078230D">
        <w:rPr>
          <w:position w:val="-24"/>
        </w:rPr>
        <w:object w:dxaOrig="3840" w:dyaOrig="760" w14:anchorId="4D8BC901">
          <v:shape id="_x0000_i1034" type="#_x0000_t75" style="width:191.9pt;height:37.85pt" o:ole="" o:allowoverlap="f">
            <v:imagedata r:id="rId26" o:title=""/>
          </v:shape>
          <o:OLEObject Type="Embed" ProgID="Equation.DSMT4" ShapeID="_x0000_i1034" DrawAspect="Content" ObjectID="_1794546079" r:id="rId27"/>
        </w:object>
      </w:r>
    </w:p>
    <w:p w14:paraId="73EA1DBE" w14:textId="77777777" w:rsidR="001135D5" w:rsidRDefault="001135D5" w:rsidP="001616BB">
      <w:pPr>
        <w:pStyle w:val="a8"/>
        <w:numPr>
          <w:ilvl w:val="0"/>
          <w:numId w:val="11"/>
        </w:numPr>
        <w:ind w:left="851" w:hanging="284"/>
      </w:pPr>
      <w:r>
        <w:t xml:space="preserve">Αλλά τότε τη στιγμή </w:t>
      </w:r>
      <w:r>
        <w:rPr>
          <w:lang w:val="en-US"/>
        </w:rPr>
        <w:t>t</w:t>
      </w:r>
      <w:r w:rsidRPr="001D3B6A">
        <w:rPr>
          <w:vertAlign w:val="subscript"/>
        </w:rPr>
        <w:t>2</w:t>
      </w:r>
      <w:r w:rsidRPr="001D3B6A">
        <w:t>=0,6</w:t>
      </w:r>
      <w:r>
        <w:rPr>
          <w:lang w:val="en-US"/>
        </w:rPr>
        <w:t>s</w:t>
      </w:r>
      <w:r w:rsidRPr="001D3B6A">
        <w:t xml:space="preserve">, </w:t>
      </w:r>
      <w:r>
        <w:t>το κύμα δεν έχει φτάσει  στο σημείο Κ, το οποίο δεν έχει αρχίσει να ταλαντώνεται και παραμένει ακίνητο στη θέση ισορροπίας.</w:t>
      </w:r>
    </w:p>
    <w:p w14:paraId="77840512" w14:textId="77777777" w:rsidR="001135D5" w:rsidRDefault="001135D5" w:rsidP="001616BB">
      <w:pPr>
        <w:pStyle w:val="a8"/>
        <w:numPr>
          <w:ilvl w:val="0"/>
          <w:numId w:val="11"/>
        </w:numPr>
        <w:ind w:left="851" w:hanging="284"/>
      </w:pPr>
      <w:r>
        <w:t xml:space="preserve">Από την εξίσωση (1) για </w:t>
      </w:r>
      <w:r>
        <w:rPr>
          <w:lang w:val="en-US"/>
        </w:rPr>
        <w:t>t</w:t>
      </w:r>
      <w:r w:rsidRPr="001D3B6A">
        <w:rPr>
          <w:vertAlign w:val="subscript"/>
        </w:rPr>
        <w:t>2</w:t>
      </w:r>
      <w:r w:rsidRPr="001D3B6A">
        <w:t>=29/30</w:t>
      </w:r>
      <w:r>
        <w:rPr>
          <w:lang w:val="en-US"/>
        </w:rPr>
        <w:t>s</w:t>
      </w:r>
      <w:r w:rsidRPr="001D3B6A">
        <w:t xml:space="preserve"> </w:t>
      </w:r>
      <w:r>
        <w:t>παίρνουμε:</w:t>
      </w:r>
    </w:p>
    <w:p w14:paraId="1EC377E8" w14:textId="77777777" w:rsidR="001135D5" w:rsidRDefault="001135D5" w:rsidP="001616BB">
      <w:pPr>
        <w:jc w:val="center"/>
      </w:pPr>
      <w:r w:rsidRPr="0078230D">
        <w:rPr>
          <w:position w:val="-42"/>
        </w:rPr>
        <w:object w:dxaOrig="8540" w:dyaOrig="960" w14:anchorId="06AAF9F8">
          <v:shape id="_x0000_i1035" type="#_x0000_t75" style="width:427pt;height:47.9pt" o:ole="" o:allowoverlap="f">
            <v:imagedata r:id="rId28" o:title=""/>
          </v:shape>
          <o:OLEObject Type="Embed" ProgID="Equation.DSMT4" ShapeID="_x0000_i1035" DrawAspect="Content" ObjectID="_1794546080" r:id="rId29"/>
        </w:object>
      </w:r>
    </w:p>
    <w:p w14:paraId="4BDBB634" w14:textId="77777777" w:rsidR="001135D5" w:rsidRPr="001616BB" w:rsidRDefault="001135D5" w:rsidP="001616BB">
      <w:pPr>
        <w:pStyle w:val="a9"/>
        <w:jc w:val="right"/>
        <w:rPr>
          <w:lang w:val="en-US"/>
        </w:rPr>
      </w:pPr>
      <w:r>
        <w:rPr>
          <w:lang w:val="en-US"/>
        </w:rPr>
        <w:t>dmargaris@gmail.com</w:t>
      </w:r>
    </w:p>
    <w:p w14:paraId="69386D68" w14:textId="77777777" w:rsidR="009B3F35" w:rsidRPr="003A77A4" w:rsidRDefault="009B3F35" w:rsidP="003A77A4">
      <w:pPr>
        <w:rPr>
          <w:lang w:eastAsia="zh-CN"/>
        </w:rPr>
      </w:pPr>
    </w:p>
    <w:sectPr w:rsidR="009B3F35" w:rsidRPr="003A77A4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E391C4D" w14:textId="77777777" w:rsidR="004D52B0" w:rsidRDefault="004D52B0">
      <w:pPr>
        <w:spacing w:line="240" w:lineRule="auto"/>
      </w:pPr>
      <w:r>
        <w:separator/>
      </w:r>
    </w:p>
  </w:endnote>
  <w:endnote w:type="continuationSeparator" w:id="0">
    <w:p w14:paraId="08A4C29A" w14:textId="77777777" w:rsidR="004D52B0" w:rsidRDefault="004D52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B75E8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6B3408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5BF7E2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3CDBCB" w14:textId="77777777" w:rsidR="004D52B0" w:rsidRDefault="004D52B0">
      <w:pPr>
        <w:spacing w:after="0"/>
      </w:pPr>
      <w:r>
        <w:separator/>
      </w:r>
    </w:p>
  </w:footnote>
  <w:footnote w:type="continuationSeparator" w:id="0">
    <w:p w14:paraId="24E07586" w14:textId="77777777" w:rsidR="004D52B0" w:rsidRDefault="004D52B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9AD5357" w14:textId="7C9CD51B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1135D5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987AA8"/>
    <w:multiLevelType w:val="hybridMultilevel"/>
    <w:tmpl w:val="33D27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8D012C8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18174834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35D5"/>
    <w:rsid w:val="00023972"/>
    <w:rsid w:val="00026D66"/>
    <w:rsid w:val="00043134"/>
    <w:rsid w:val="00053396"/>
    <w:rsid w:val="00060EF4"/>
    <w:rsid w:val="000679A2"/>
    <w:rsid w:val="000912E3"/>
    <w:rsid w:val="00091E43"/>
    <w:rsid w:val="000A5A2D"/>
    <w:rsid w:val="000B48D3"/>
    <w:rsid w:val="000B7E68"/>
    <w:rsid w:val="000C397A"/>
    <w:rsid w:val="000D78E0"/>
    <w:rsid w:val="001135D5"/>
    <w:rsid w:val="00157DCF"/>
    <w:rsid w:val="001664A5"/>
    <w:rsid w:val="001764F7"/>
    <w:rsid w:val="00191C12"/>
    <w:rsid w:val="001B25B2"/>
    <w:rsid w:val="001B45D6"/>
    <w:rsid w:val="001C5136"/>
    <w:rsid w:val="002C4684"/>
    <w:rsid w:val="002F481E"/>
    <w:rsid w:val="003034D4"/>
    <w:rsid w:val="003272C2"/>
    <w:rsid w:val="00334BD8"/>
    <w:rsid w:val="00342B66"/>
    <w:rsid w:val="00371533"/>
    <w:rsid w:val="0039013D"/>
    <w:rsid w:val="003959A8"/>
    <w:rsid w:val="003A6C4E"/>
    <w:rsid w:val="003A77A4"/>
    <w:rsid w:val="003B4900"/>
    <w:rsid w:val="003D2058"/>
    <w:rsid w:val="003E1678"/>
    <w:rsid w:val="003E53D7"/>
    <w:rsid w:val="0041752B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D52B0"/>
    <w:rsid w:val="004F7518"/>
    <w:rsid w:val="00503A3E"/>
    <w:rsid w:val="0050788A"/>
    <w:rsid w:val="0055699C"/>
    <w:rsid w:val="00572886"/>
    <w:rsid w:val="00585132"/>
    <w:rsid w:val="005C059F"/>
    <w:rsid w:val="0064303C"/>
    <w:rsid w:val="00667E23"/>
    <w:rsid w:val="00687B49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F4EE5"/>
    <w:rsid w:val="00814FD8"/>
    <w:rsid w:val="0081576D"/>
    <w:rsid w:val="00844E46"/>
    <w:rsid w:val="00873F39"/>
    <w:rsid w:val="0087491C"/>
    <w:rsid w:val="008945AD"/>
    <w:rsid w:val="00897257"/>
    <w:rsid w:val="008F3C3C"/>
    <w:rsid w:val="008F70FE"/>
    <w:rsid w:val="00923AB1"/>
    <w:rsid w:val="009675D3"/>
    <w:rsid w:val="009A1C4D"/>
    <w:rsid w:val="009B3F35"/>
    <w:rsid w:val="009F636C"/>
    <w:rsid w:val="00A15C87"/>
    <w:rsid w:val="00A4495F"/>
    <w:rsid w:val="00AA662C"/>
    <w:rsid w:val="00AB4935"/>
    <w:rsid w:val="00AC0171"/>
    <w:rsid w:val="00AC5AC3"/>
    <w:rsid w:val="00B11C3D"/>
    <w:rsid w:val="00B32221"/>
    <w:rsid w:val="00B344E9"/>
    <w:rsid w:val="00B43F62"/>
    <w:rsid w:val="00B820C2"/>
    <w:rsid w:val="00BB3001"/>
    <w:rsid w:val="00BE03F5"/>
    <w:rsid w:val="00CA7A43"/>
    <w:rsid w:val="00D045EF"/>
    <w:rsid w:val="00D533FC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A5A10"/>
    <w:rsid w:val="00EA64C4"/>
    <w:rsid w:val="00EB2362"/>
    <w:rsid w:val="00EB6640"/>
    <w:rsid w:val="00EC647B"/>
    <w:rsid w:val="00EE1786"/>
    <w:rsid w:val="00EE7957"/>
    <w:rsid w:val="00F57374"/>
    <w:rsid w:val="00F6515A"/>
    <w:rsid w:val="00F66882"/>
    <w:rsid w:val="00F6705E"/>
    <w:rsid w:val="00F71F26"/>
    <w:rsid w:val="00F73155"/>
    <w:rsid w:val="00F948EA"/>
    <w:rsid w:val="00FA0CD8"/>
    <w:rsid w:val="00FA7D40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1F1586"/>
  <w15:docId w15:val="{E92DC1F5-90B8-4DC8-B1DF-5BCEEF2304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430289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430289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customStyle="1" w:styleId="ac">
    <w:name w:val="μέσα"/>
    <w:basedOn w:val="a1"/>
    <w:rsid w:val="001135D5"/>
    <w:pPr>
      <w:ind w:left="340"/>
    </w:pPr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&#913;&#960;&#959;&#952;&#942;&#954;&#951;\Backup\Backup%202024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</TotalTime>
  <Pages>2</Pages>
  <Words>370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4-12-01T06:15:00Z</dcterms:created>
  <dcterms:modified xsi:type="dcterms:W3CDTF">2024-12-01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